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4" r:id="rId3"/>
    <p:sldId id="289" r:id="rId4"/>
    <p:sldId id="259" r:id="rId5"/>
    <p:sldId id="260" r:id="rId6"/>
    <p:sldId id="262" r:id="rId7"/>
    <p:sldId id="263" r:id="rId8"/>
    <p:sldId id="274" r:id="rId9"/>
    <p:sldId id="265" r:id="rId10"/>
    <p:sldId id="295" r:id="rId11"/>
    <p:sldId id="266" r:id="rId12"/>
    <p:sldId id="267" r:id="rId13"/>
    <p:sldId id="268" r:id="rId14"/>
    <p:sldId id="275" r:id="rId15"/>
    <p:sldId id="269" r:id="rId16"/>
    <p:sldId id="276" r:id="rId17"/>
    <p:sldId id="270" r:id="rId18"/>
    <p:sldId id="271" r:id="rId19"/>
    <p:sldId id="296" r:id="rId20"/>
    <p:sldId id="297" r:id="rId21"/>
    <p:sldId id="272" r:id="rId22"/>
    <p:sldId id="273" r:id="rId23"/>
    <p:sldId id="277" r:id="rId24"/>
    <p:sldId id="283" r:id="rId25"/>
    <p:sldId id="284" r:id="rId26"/>
    <p:sldId id="278" r:id="rId27"/>
    <p:sldId id="286" r:id="rId28"/>
    <p:sldId id="287" r:id="rId29"/>
    <p:sldId id="288" r:id="rId30"/>
    <p:sldId id="279" r:id="rId31"/>
    <p:sldId id="280" r:id="rId32"/>
    <p:sldId id="281" r:id="rId33"/>
    <p:sldId id="298" r:id="rId34"/>
    <p:sldId id="282" r:id="rId35"/>
    <p:sldId id="285" r:id="rId36"/>
    <p:sldId id="290" r:id="rId37"/>
    <p:sldId id="291" r:id="rId38"/>
    <p:sldId id="292" r:id="rId39"/>
    <p:sldId id="293" r:id="rId40"/>
    <p:sldId id="294" r:id="rId41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37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436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48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336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363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94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120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51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19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24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823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F4AF9E-79A6-4109-BBD7-AEFAE5242658}" type="datetimeFigureOut">
              <a:rPr lang="en-US" smtClean="0"/>
              <a:t>9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813F28-5DD4-49C2-B4F4-CEDB516FA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222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Cubic Equation in Sixteenth Century Italy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ctually Happened?</a:t>
            </a:r>
            <a:b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ry Towsley, SUN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se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September 18, 202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90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687977"/>
            <a:ext cx="10515600" cy="5488986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added to its reciprocal is 4. What is the numb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rea of a rectangle is 40 and its perimeter is 28. What are its length and wid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have added a square and 4 times its side. The result is 21. What is the side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93743"/>
              </p:ext>
            </p:extLst>
          </p:nvPr>
        </p:nvGraphicFramePr>
        <p:xfrm>
          <a:off x="4762863" y="1189038"/>
          <a:ext cx="1574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1574640" imgH="1002960" progId="Equation.DSMT4">
                  <p:embed/>
                </p:oleObj>
              </mc:Choice>
              <mc:Fallback>
                <p:oleObj name="Equation" r:id="rId3" imgW="1574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863" y="1189038"/>
                        <a:ext cx="1574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58693"/>
              </p:ext>
            </p:extLst>
          </p:nvPr>
        </p:nvGraphicFramePr>
        <p:xfrm>
          <a:off x="3481977" y="320387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3962160" imgH="457200" progId="Equation.DSMT4">
                  <p:embed/>
                </p:oleObj>
              </mc:Choice>
              <mc:Fallback>
                <p:oleObj name="Equation" r:id="rId5" imgW="396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1977" y="3203870"/>
                        <a:ext cx="396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74108"/>
              </p:ext>
            </p:extLst>
          </p:nvPr>
        </p:nvGraphicFramePr>
        <p:xfrm>
          <a:off x="4676685" y="4876255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2095200" imgH="457200" progId="Equation.DSMT4">
                  <p:embed/>
                </p:oleObj>
              </mc:Choice>
              <mc:Fallback>
                <p:oleObj name="Equation" r:id="rId7" imgW="209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6685" y="4876255"/>
                        <a:ext cx="2095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56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rn S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number added to its reciprocal is 4. Find the number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56035"/>
              </p:ext>
            </p:extLst>
          </p:nvPr>
        </p:nvGraphicFramePr>
        <p:xfrm>
          <a:off x="1541780" y="2693194"/>
          <a:ext cx="25654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2565360" imgH="2616120" progId="Equation.DSMT4">
                  <p:embed/>
                </p:oleObj>
              </mc:Choice>
              <mc:Fallback>
                <p:oleObj name="Equation" r:id="rId3" imgW="256536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780" y="2693194"/>
                        <a:ext cx="25654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cient Mesopotamian S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 the sum, is multiplied by itself: result 16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16 subtract 4: result 12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e the square root of 12: result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4 and        :resul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e by 2: result the desired numb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88416"/>
              </p:ext>
            </p:extLst>
          </p:nvPr>
        </p:nvGraphicFramePr>
        <p:xfrm>
          <a:off x="6000024" y="2865619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545760" imgH="380880" progId="Equation.DSMT4">
                  <p:embed/>
                </p:oleObj>
              </mc:Choice>
              <mc:Fallback>
                <p:oleObj name="Equation" r:id="rId3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0024" y="2865619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13866"/>
              </p:ext>
            </p:extLst>
          </p:nvPr>
        </p:nvGraphicFramePr>
        <p:xfrm>
          <a:off x="2712539" y="3383779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545760" imgH="380880" progId="Equation.DSMT4">
                  <p:embed/>
                </p:oleObj>
              </mc:Choice>
              <mc:Fallback>
                <p:oleObj name="Equation" r:id="rId5" imgW="54576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539" y="3383779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24143"/>
              </p:ext>
            </p:extLst>
          </p:nvPr>
        </p:nvGraphicFramePr>
        <p:xfrm>
          <a:off x="4397102" y="3383779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6" imgW="965160" imgH="380880" progId="Equation.DSMT4">
                  <p:embed/>
                </p:oleObj>
              </mc:Choice>
              <mc:Fallback>
                <p:oleObj name="Equation" r:id="rId6" imgW="96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7102" y="3383779"/>
                        <a:ext cx="96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54812"/>
              </p:ext>
            </p:extLst>
          </p:nvPr>
        </p:nvGraphicFramePr>
        <p:xfrm>
          <a:off x="6788512" y="3908425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8" imgW="825480" imgH="393480" progId="Equation.DSMT4">
                  <p:embed/>
                </p:oleObj>
              </mc:Choice>
              <mc:Fallback>
                <p:oleObj name="Equation" r:id="rId8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8512" y="3908425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30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rn Explan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54099"/>
              </p:ext>
            </p:extLst>
          </p:nvPr>
        </p:nvGraphicFramePr>
        <p:xfrm>
          <a:off x="1403895" y="1613694"/>
          <a:ext cx="6324600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6324480" imgH="4775040" progId="Equation.DSMT4">
                  <p:embed/>
                </p:oleObj>
              </mc:Choice>
              <mc:Fallback>
                <p:oleObj name="Equation" r:id="rId3" imgW="6324480" imgH="477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895" y="1613694"/>
                        <a:ext cx="6324600" cy="47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67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to Quadratics were Geometri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nts on the above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erally Completing the Squar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58007"/>
              </p:ext>
            </p:extLst>
          </p:nvPr>
        </p:nvGraphicFramePr>
        <p:xfrm>
          <a:off x="3159941" y="2400844"/>
          <a:ext cx="3822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3822480" imgH="507960" progId="Equation.DSMT4">
                  <p:embed/>
                </p:oleObj>
              </mc:Choice>
              <mc:Fallback>
                <p:oleObj name="Equation" r:id="rId3" imgW="3822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941" y="2400844"/>
                        <a:ext cx="3822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50983"/>
              </p:ext>
            </p:extLst>
          </p:nvPr>
        </p:nvGraphicFramePr>
        <p:xfrm>
          <a:off x="6247312" y="3276600"/>
          <a:ext cx="52070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5206680" imgH="3581280" progId="Equation.DSMT4">
                  <p:embed/>
                </p:oleObj>
              </mc:Choice>
              <mc:Fallback>
                <p:oleObj name="Equation" r:id="rId5" imgW="5206680" imgH="35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7312" y="3276600"/>
                        <a:ext cx="5207000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29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hammed al-Khwarizmi  (780 – 850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-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br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l-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qabala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of all quadratic equations (only positive solutions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s of Quadratics: (all coefficients are positive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18394"/>
              </p:ext>
            </p:extLst>
          </p:nvPr>
        </p:nvGraphicFramePr>
        <p:xfrm>
          <a:off x="1129030" y="4001294"/>
          <a:ext cx="1562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1562040" imgH="2133360" progId="Equation.DSMT4">
                  <p:embed/>
                </p:oleObj>
              </mc:Choice>
              <mc:Fallback>
                <p:oleObj name="Equation" r:id="rId3" imgW="156204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030" y="4001294"/>
                        <a:ext cx="15621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08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0" lvl="3" indent="0">
              <a:buNone/>
            </a:pPr>
            <a:endParaRPr lang="en-US" dirty="0" smtClean="0"/>
          </a:p>
          <a:p>
            <a:pPr marL="1371600" lvl="3" indent="0">
              <a:buNone/>
            </a:pPr>
            <a:endParaRPr lang="en-US" dirty="0"/>
          </a:p>
          <a:p>
            <a:pPr marL="1371600" lvl="3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ide out the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</a:p>
          <a:p>
            <a:pPr marL="1371600" lvl="3" indent="0">
              <a:buNone/>
            </a:pP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3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positive roots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62781"/>
              </p:ext>
            </p:extLst>
          </p:nvPr>
        </p:nvGraphicFramePr>
        <p:xfrm>
          <a:off x="1080588" y="1921419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1066680" imgH="380880" progId="Equation.DSMT4">
                  <p:embed/>
                </p:oleObj>
              </mc:Choice>
              <mc:Fallback>
                <p:oleObj name="Equation" r:id="rId3" imgW="106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588" y="1921419"/>
                        <a:ext cx="1066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66802"/>
              </p:ext>
            </p:extLst>
          </p:nvPr>
        </p:nvGraphicFramePr>
        <p:xfrm>
          <a:off x="1118688" y="3184706"/>
          <a:ext cx="205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2057400" imgH="380880" progId="Equation.DSMT4">
                  <p:embed/>
                </p:oleObj>
              </mc:Choice>
              <mc:Fallback>
                <p:oleObj name="Equation" r:id="rId5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8688" y="3184706"/>
                        <a:ext cx="205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37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Cubic Equations?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d by Mesopotamians but only solved approximatel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d by Archimedes for specific Geometric  Problem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d by Diophantus of Alexandria but only for situations where the solution was alread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own and the roots were rational numbe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25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ar Khayyam (1048 – 1131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all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o two types: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se reducible to quadratics – for exampl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tee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ter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 ter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58070"/>
              </p:ext>
            </p:extLst>
          </p:nvPr>
        </p:nvGraphicFramePr>
        <p:xfrm>
          <a:off x="7627620" y="2343105"/>
          <a:ext cx="185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3" imgW="1854000" imgH="380880" progId="Equation.DSMT4">
                  <p:embed/>
                </p:oleObj>
              </mc:Choice>
              <mc:Fallback>
                <p:oleObj name="Equation" r:id="rId3" imgW="1854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7620" y="2343105"/>
                        <a:ext cx="1854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99949"/>
              </p:ext>
            </p:extLst>
          </p:nvPr>
        </p:nvGraphicFramePr>
        <p:xfrm>
          <a:off x="1243148" y="334146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5" imgW="863280" imgH="380880" progId="Equation.DSMT4">
                  <p:embed/>
                </p:oleObj>
              </mc:Choice>
              <mc:Fallback>
                <p:oleObj name="Equation" r:id="rId5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3148" y="3341460"/>
                        <a:ext cx="86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31706"/>
              </p:ext>
            </p:extLst>
          </p:nvPr>
        </p:nvGraphicFramePr>
        <p:xfrm>
          <a:off x="4387668" y="3872683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7" imgW="1523880" imgH="380880" progId="Equation.DSMT4">
                  <p:embed/>
                </p:oleObj>
              </mc:Choice>
              <mc:Fallback>
                <p:oleObj name="Equation" r:id="rId7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7668" y="3872683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20845"/>
              </p:ext>
            </p:extLst>
          </p:nvPr>
        </p:nvGraphicFramePr>
        <p:xfrm>
          <a:off x="4129314" y="4388620"/>
          <a:ext cx="233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9" imgW="2336760" imgH="380880" progId="Equation.DSMT4">
                  <p:embed/>
                </p:oleObj>
              </mc:Choice>
              <mc:Fallback>
                <p:oleObj name="Equation" r:id="rId9" imgW="2336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9314" y="4388620"/>
                        <a:ext cx="2336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77489"/>
              </p:ext>
            </p:extLst>
          </p:nvPr>
        </p:nvGraphicFramePr>
        <p:xfrm>
          <a:off x="4927600" y="2667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1" imgW="914400" imgH="336960" progId="Equation.DSMT4">
                  <p:embed/>
                </p:oleObj>
              </mc:Choice>
              <mc:Fallback>
                <p:oleObj name="Equation" r:id="rId1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22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03703"/>
              </p:ext>
            </p:extLst>
          </p:nvPr>
        </p:nvGraphicFramePr>
        <p:xfrm>
          <a:off x="2348230" y="2212295"/>
          <a:ext cx="33909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3390840" imgH="2412720" progId="Equation.DSMT4">
                  <p:embed/>
                </p:oleObj>
              </mc:Choice>
              <mc:Fallback>
                <p:oleObj name="Equation" r:id="rId3" imgW="33908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8230" y="2212295"/>
                        <a:ext cx="33909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7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the year 1510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pio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l Ferro (1465 – 1526), a professor at the university of Bologna solves the cubic equation of the form 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09773"/>
              </p:ext>
            </p:extLst>
          </p:nvPr>
        </p:nvGraphicFramePr>
        <p:xfrm>
          <a:off x="4545875" y="2617787"/>
          <a:ext cx="1619794" cy="5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384200" imgH="406080" progId="Equation.DSMT4">
                  <p:embed/>
                </p:oleObj>
              </mc:Choice>
              <mc:Fallback>
                <p:oleObj name="Equation" r:id="rId3" imgW="138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5875" y="2617787"/>
                        <a:ext cx="1619794" cy="53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7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Ir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22035"/>
              </p:ext>
            </p:extLst>
          </p:nvPr>
        </p:nvGraphicFramePr>
        <p:xfrm>
          <a:off x="1291364" y="1825625"/>
          <a:ext cx="8763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8762760" imgH="3733560" progId="Equation.DSMT4">
                  <p:embed/>
                </p:oleObj>
              </mc:Choice>
              <mc:Fallback>
                <p:oleObj name="Equation" r:id="rId3" imgW="876276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1364" y="1825625"/>
                        <a:ext cx="8763000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08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ar Khayyam’s Solu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 gave al-Khwarizmi’s solutions with Euclidean Proof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r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 showed that solutions existed using Conic Section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solutions did not result in numerical (or algebraic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except for the very first case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62807"/>
              </p:ext>
            </p:extLst>
          </p:nvPr>
        </p:nvGraphicFramePr>
        <p:xfrm>
          <a:off x="1351461" y="4735604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461" y="4735604"/>
                        <a:ext cx="977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99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Solutions via Con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 hand side is a parabola, right hand side is a hyperbola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is a point of intersection of the conic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 solutions were much more complicated than the above example appears to b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3556"/>
              </p:ext>
            </p:extLst>
          </p:nvPr>
        </p:nvGraphicFramePr>
        <p:xfrm>
          <a:off x="1185454" y="1825625"/>
          <a:ext cx="20066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2006280" imgH="1993680" progId="Equation.DSMT4">
                  <p:embed/>
                </p:oleObj>
              </mc:Choice>
              <mc:Fallback>
                <p:oleObj name="Equation" r:id="rId3" imgW="200628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454" y="1825625"/>
                        <a:ext cx="20066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71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yyam’s Solutions to Ir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ic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pollonius of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g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50 – 175 BCE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ve possible number of positive roots in each cas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tic or Coordinate Geometry is 6 centuries in the futur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ar Khayyam was not satisfied with his results, he had not found algebraic solutions to any of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cept the c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11962"/>
              </p:ext>
            </p:extLst>
          </p:nvPr>
        </p:nvGraphicFramePr>
        <p:xfrm>
          <a:off x="9185275" y="3733800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863280" imgH="380880" progId="Equation.DSMT4">
                  <p:embed/>
                </p:oleObj>
              </mc:Choice>
              <mc:Fallback>
                <p:oleObj name="Equation" r:id="rId3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5275" y="3733800"/>
                        <a:ext cx="86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7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onardo of Pisa (Fibonacci) (1170 – 1240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youth he traveled with his merchant father around the Mediterranean and learned the mathematics of al-Khwarizmi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wrot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er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acc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ook of Computation)</a:t>
            </a: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Explained Hindu-Arabic Base 10 Numeration</a:t>
            </a: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 algorithms for all the arithmetic operations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. Presented and solved a great number of problems using these 	numerals, proportions, and the algebra of al-Khwarizm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77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si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gebr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ing on the work of Fibonacci and others, the cities of Central and Northern Italy set up “Abacus Schools” as part of the standard education system and thus developed a highly numerate workforce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advanced topics in this kind of school involved “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si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gebra”, the name coming from the word “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or thing which stood for the unknown in an equation. </a:t>
            </a:r>
          </a:p>
          <a:p>
            <a:pPr marL="0" indent="0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s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square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cube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15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c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iol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445 – 1517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nciscan Monk, friend of Leonardo da Vinci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r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l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ancesca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ot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494) – compendium of all known mathematics of the tim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 stated that many mathematicians had worked on finding algebraic solutions to the irreducibl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t none had succeeded beyond solutions by trial and error. Perhaps it was an impossible task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77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ound the year 1510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ipio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l Ferro (1465 – 1526), a professor at the university of Bologna solves the cubic equation of the form 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31952"/>
              </p:ext>
            </p:extLst>
          </p:nvPr>
        </p:nvGraphicFramePr>
        <p:xfrm>
          <a:off x="4578350" y="2606675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8350" y="2606675"/>
                        <a:ext cx="161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64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ians who worked o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pio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l Ferro (1465 – 1526)</a:t>
            </a:r>
          </a:p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col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ntana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tagl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(1499 – 1557) </a:t>
            </a:r>
          </a:p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olam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501 – 1576)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dovico Ferrari (1522 – 1565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0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gn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e Great Art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 b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1545 (with some help from Ferrari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tagl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 algebraic solutions to all cubic equations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chapter to each form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 algebraic solutions to quartic equations (due to Ferrari)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nd negative roots t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ic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rtics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nd complex roots – (but they were useles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13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s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What does it mean to solve a cubic equation (algebraically)?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Why is such a solution important?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Why did the solution happen when it did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13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lves a Cubi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pter 11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gna</a:t>
            </a:r>
          </a:p>
          <a:p>
            <a:pPr marL="0" indent="0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Cube and First Power equal to the Number</a:t>
            </a: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For example, let G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lus 6 times its side GH equal 20”</a:t>
            </a: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solv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14743"/>
              </p:ext>
            </p:extLst>
          </p:nvPr>
        </p:nvGraphicFramePr>
        <p:xfrm>
          <a:off x="2723243" y="438649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3243" y="4386490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19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ives a Euclidea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of that i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lengths such that 3 times the area of the rectangl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6 and the difference of the volumes of the two cube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20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length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– B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isfies the given equation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34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duces what he calls a rule – namely a recipe or an algorithm to find the required length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e offers no proof of this rule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ule: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Cube one-third the coefficien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add to it the square of one-half the constant of the equation; and take the square root of the whole. You will duplicate this, and to one of the two you add one-half the number you have already squared and from the other you subtract one-half the same. Then subtracting the cube root of the second from the cube root of the first the remainder of what is left 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.”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60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didn’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ve Step 2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nvolved squaring a volume which clearly does not exist geometrically (clearly at the time).</a:t>
            </a:r>
          </a:p>
          <a:p>
            <a:pPr marL="514350" indent="-514350">
              <a:buAutoNum type="arabicPeriod" startAt="2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erivation use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si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gebra whic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ther believed 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as outside the realm of proof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83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dano’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 f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39155"/>
              </p:ext>
            </p:extLst>
          </p:nvPr>
        </p:nvGraphicFramePr>
        <p:xfrm>
          <a:off x="6053138" y="684213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2476440" imgH="685800" progId="Equation.DSMT4">
                  <p:embed/>
                </p:oleObj>
              </mc:Choice>
              <mc:Fallback>
                <p:oleObj name="Equation" r:id="rId3" imgW="2476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138" y="684213"/>
                        <a:ext cx="2476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41714"/>
              </p:ext>
            </p:extLst>
          </p:nvPr>
        </p:nvGraphicFramePr>
        <p:xfrm>
          <a:off x="1187450" y="2063750"/>
          <a:ext cx="83947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8394480" imgH="1688760" progId="Equation.DSMT4">
                  <p:embed/>
                </p:oleObj>
              </mc:Choice>
              <mc:Fallback>
                <p:oleObj name="Equation" r:id="rId5" imgW="83944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2063750"/>
                        <a:ext cx="83947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22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Exampl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</a:t>
            </a:r>
          </a:p>
          <a:p>
            <a:pPr marL="0" indent="0">
              <a:buNone/>
            </a:pP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19508"/>
              </p:ext>
            </p:extLst>
          </p:nvPr>
        </p:nvGraphicFramePr>
        <p:xfrm>
          <a:off x="4458970" y="636996"/>
          <a:ext cx="2705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2705040" imgH="571320" progId="Equation.DSMT4">
                  <p:embed/>
                </p:oleObj>
              </mc:Choice>
              <mc:Fallback>
                <p:oleObj name="Equation" r:id="rId3" imgW="2705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970" y="636996"/>
                        <a:ext cx="2705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6355" y="2844032"/>
            <a:ext cx="3692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89264"/>
              </p:ext>
            </p:extLst>
          </p:nvPr>
        </p:nvGraphicFramePr>
        <p:xfrm>
          <a:off x="698500" y="2362200"/>
          <a:ext cx="937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5" imgW="9372600" imgH="1091880" progId="Equation.DSMT4">
                  <p:embed/>
                </p:oleObj>
              </mc:Choice>
              <mc:Fallback>
                <p:oleObj name="Equation" r:id="rId5" imgW="93726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0" y="2362200"/>
                        <a:ext cx="937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26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i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da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d his Rule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91940"/>
              </p:ext>
            </p:extLst>
          </p:nvPr>
        </p:nvGraphicFramePr>
        <p:xfrm>
          <a:off x="2596289" y="1322615"/>
          <a:ext cx="6223000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6222960" imgH="5219640" progId="Equation.DSMT4">
                  <p:embed/>
                </p:oleObj>
              </mc:Choice>
              <mc:Fallback>
                <p:oleObj name="Equation" r:id="rId3" imgW="6222960" imgH="521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289" y="1322615"/>
                        <a:ext cx="6223000" cy="521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6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01874"/>
              </p:ext>
            </p:extLst>
          </p:nvPr>
        </p:nvGraphicFramePr>
        <p:xfrm>
          <a:off x="1892300" y="1292225"/>
          <a:ext cx="69850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6984720" imgH="3085920" progId="Equation.DSMT4">
                  <p:embed/>
                </p:oleObj>
              </mc:Choice>
              <mc:Fallback>
                <p:oleObj name="Equation" r:id="rId3" imgW="698472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300" y="1292225"/>
                        <a:ext cx="69850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68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is this important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It solved a problem that had been unsolved for many thousands of years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 quartic equation was solved almost immediately afterwards using the solution to the cubic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e solution gave great impetus to the development of the symbolic algebra we use today.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mbell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et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ermat, Descartes, etc.)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Coordinate Geometry is in many ways a byproduct of this solution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78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did the Solution first happen around 1510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to the cubic found by del Ferro required two kinds of mathematics: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clidean Geometry (The Mathematics of the University)</a:t>
            </a:r>
          </a:p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sis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gebra (The Mathematics of Commerce)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first came together in Italy around this tim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50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67268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Cubic Equa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it mean to Solve a Cubic Equation?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92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nti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other story, another talk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98904"/>
              </p:ext>
            </p:extLst>
          </p:nvPr>
        </p:nvGraphicFramePr>
        <p:xfrm>
          <a:off x="3996509" y="1597025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2184120" imgH="457200" progId="Equation.DSMT4">
                  <p:embed/>
                </p:oleObj>
              </mc:Choice>
              <mc:Fallback>
                <p:oleObj name="Equation" r:id="rId3" imgW="2184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6509" y="1597025"/>
                        <a:ext cx="218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56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Cubic Equation?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95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16181"/>
              </p:ext>
            </p:extLst>
          </p:nvPr>
        </p:nvGraphicFramePr>
        <p:xfrm>
          <a:off x="4502331" y="2640830"/>
          <a:ext cx="2865120" cy="69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511280" imgH="342720" progId="Equation.DSMT4">
                  <p:embed/>
                </p:oleObj>
              </mc:Choice>
              <mc:Fallback>
                <p:oleObj name="Equation" r:id="rId3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331" y="2640830"/>
                        <a:ext cx="2865120" cy="69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77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Cubic Equation?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1324747"/>
              </p:ext>
            </p:extLst>
          </p:nvPr>
        </p:nvGraphicFramePr>
        <p:xfrm>
          <a:off x="2612572" y="2473325"/>
          <a:ext cx="6923314" cy="202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5219640" imgH="1320480" progId="Equation.DSMT4">
                  <p:embed/>
                </p:oleObj>
              </mc:Choice>
              <mc:Fallback>
                <p:oleObj name="Equation" r:id="rId3" imgW="5219640" imgH="1320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2572" y="2473325"/>
                        <a:ext cx="6923314" cy="202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84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5162" y="2895599"/>
            <a:ext cx="21455847" cy="969314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6112" y="3541058"/>
            <a:ext cx="2487634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98777"/>
              </p:ext>
            </p:extLst>
          </p:nvPr>
        </p:nvGraphicFramePr>
        <p:xfrm>
          <a:off x="3215524" y="1105850"/>
          <a:ext cx="6096000" cy="302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2984400" imgH="1358640" progId="Equation.DSMT4">
                  <p:embed/>
                </p:oleObj>
              </mc:Choice>
              <mc:Fallback>
                <p:oleObj name="Equation" r:id="rId3" imgW="2984400" imgH="1358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524" y="1105850"/>
                        <a:ext cx="6096000" cy="3020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33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pione’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tual S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cubic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solution he computed was not 2 but 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a calculator will tell you is 2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22253"/>
              </p:ext>
            </p:extLst>
          </p:nvPr>
        </p:nvGraphicFramePr>
        <p:xfrm>
          <a:off x="3219632" y="1825625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1752480" imgH="380880" progId="Equation.DSMT4">
                  <p:embed/>
                </p:oleObj>
              </mc:Choice>
              <mc:Fallback>
                <p:oleObj name="Equation" r:id="rId3" imgW="1752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9632" y="1825625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94345"/>
              </p:ext>
            </p:extLst>
          </p:nvPr>
        </p:nvGraphicFramePr>
        <p:xfrm>
          <a:off x="6896100" y="2283550"/>
          <a:ext cx="368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3682800" imgH="545760" progId="Equation.DSMT4">
                  <p:embed/>
                </p:oleObj>
              </mc:Choice>
              <mc:Fallback>
                <p:oleObj name="Equation" r:id="rId5" imgW="3682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6100" y="2283550"/>
                        <a:ext cx="3683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34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atic Equ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 we recognize as quadratic equations have been solved for at least the last 4,000 year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number added to its reciprocal is 4. What is the number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rea of a rectangle is 40 and its perimeter is 28. What are its length and width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have added a square and 4 times its side. The result is 21. What is the side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02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19</TotalTime>
  <Words>1405</Words>
  <Application>Microsoft Office PowerPoint</Application>
  <PresentationFormat>Widescreen</PresentationFormat>
  <Paragraphs>155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    The Solution of the Cubic Equation in Sixteenth Century Italy What Actually Happened? </vt:lpstr>
      <vt:lpstr>PowerPoint Presentation</vt:lpstr>
      <vt:lpstr>Questions</vt:lpstr>
      <vt:lpstr>What is a Cubic Equation? What does it mean to Solve a Cubic Equation? </vt:lpstr>
      <vt:lpstr>What is a Cubic Equation? </vt:lpstr>
      <vt:lpstr>What is a Cubic Equation?</vt:lpstr>
      <vt:lpstr>PowerPoint Presentation</vt:lpstr>
      <vt:lpstr>Scipione’s Actual Solution</vt:lpstr>
      <vt:lpstr>Quadratic Equations</vt:lpstr>
      <vt:lpstr>PowerPoint Presentation</vt:lpstr>
      <vt:lpstr>Modern Solution</vt:lpstr>
      <vt:lpstr>Ancient Mesopotamian Solution</vt:lpstr>
      <vt:lpstr>Modern Explanation</vt:lpstr>
      <vt:lpstr>Solutions to Quadratics were Geometric</vt:lpstr>
      <vt:lpstr>Muhammed al-Khwarizmi  (780 – 850)</vt:lpstr>
      <vt:lpstr>What About?</vt:lpstr>
      <vt:lpstr>What about Cubic Equations? </vt:lpstr>
      <vt:lpstr>Omar Khayyam (1048 – 1131)</vt:lpstr>
      <vt:lpstr>Reducible Cubics</vt:lpstr>
      <vt:lpstr>14 Irreducible Cubics</vt:lpstr>
      <vt:lpstr>Omar Khayyam’s Solutions</vt:lpstr>
      <vt:lpstr>Example of Solutions via Conics</vt:lpstr>
      <vt:lpstr>Khayyam’s Solutions to Irreducible Cubics</vt:lpstr>
      <vt:lpstr>Leonardo of Pisa (Fibonacci) (1170 – 1240)</vt:lpstr>
      <vt:lpstr>Cossist Algebra</vt:lpstr>
      <vt:lpstr>Luca Pacioli (1445 – 1517)</vt:lpstr>
      <vt:lpstr>PowerPoint Presentation</vt:lpstr>
      <vt:lpstr>Mathematicians who worked on Cubics</vt:lpstr>
      <vt:lpstr>Ars Magna (The Great Art)</vt:lpstr>
      <vt:lpstr>Cardano Solves a Cubic</vt:lpstr>
      <vt:lpstr>Step 1</vt:lpstr>
      <vt:lpstr>Step 2</vt:lpstr>
      <vt:lpstr>Why didn’t Cardano prove Step 2?</vt:lpstr>
      <vt:lpstr>Cardano’s Formula for </vt:lpstr>
      <vt:lpstr>Our Example </vt:lpstr>
      <vt:lpstr>How did Cardano find his Rule?</vt:lpstr>
      <vt:lpstr>PowerPoint Presentation</vt:lpstr>
      <vt:lpstr>Why is this important?</vt:lpstr>
      <vt:lpstr>Why did the Solution first happen around 1510?</vt:lpstr>
      <vt:lpstr>What about the Quintic Equation?</vt:lpstr>
    </vt:vector>
  </TitlesOfParts>
  <Company>SUNY Genese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  The Solution of the Cubic Equation in Sixteenth Century Italy What Actually Happened?            </dc:title>
  <dc:creator>Gary W Towsley</dc:creator>
  <cp:lastModifiedBy>Gary W Towsley</cp:lastModifiedBy>
  <cp:revision>49</cp:revision>
  <cp:lastPrinted>2020-09-18T19:10:26Z</cp:lastPrinted>
  <dcterms:created xsi:type="dcterms:W3CDTF">2020-09-07T19:12:56Z</dcterms:created>
  <dcterms:modified xsi:type="dcterms:W3CDTF">2020-09-19T11:48:39Z</dcterms:modified>
</cp:coreProperties>
</file>